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F19FA" w14:textId="77777777" w:rsidR="00AF1E5A" w:rsidRDefault="00AF1E5A" w:rsidP="00AF1E5A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42246C54" w14:textId="77777777" w:rsidR="00AF1E5A" w:rsidRDefault="00AF1E5A" w:rsidP="00AF1E5A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A5CAA8F" w14:textId="77777777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MATLAB</w:t>
      </w:r>
      <w:r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 信息科学与技术 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  信1</w:t>
      </w:r>
      <w:r>
        <w:rPr>
          <w:rFonts w:ascii="仿宋_GB2312" w:eastAsia="仿宋_GB2312"/>
          <w:sz w:val="24"/>
          <w:u w:val="single"/>
        </w:rPr>
        <w:t>901-4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班</w:t>
      </w:r>
    </w:p>
    <w:p w14:paraId="2007F3D6" w14:textId="49C37D29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闫竞存 </w:t>
      </w:r>
      <w:r>
        <w:rPr>
          <w:rFonts w:ascii="仿宋_GB2312" w:eastAsia="仿宋_GB2312" w:hint="eastAsia"/>
          <w:sz w:val="24"/>
        </w:rPr>
        <w:t xml:space="preserve"> </w:t>
      </w:r>
      <w:r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 xml:space="preserve">3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F856FB">
        <w:rPr>
          <w:rFonts w:ascii="仿宋_GB2312" w:eastAsia="仿宋_GB2312"/>
          <w:sz w:val="24"/>
          <w:u w:val="single"/>
        </w:rPr>
        <w:t>3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C2221F2" w14:textId="1EFB633E" w:rsidR="00AF1E5A" w:rsidRPr="000B6513" w:rsidRDefault="00AF1E5A" w:rsidP="00AF1E5A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MATLAB</w:t>
      </w:r>
      <w:r w:rsidR="00F856FB">
        <w:rPr>
          <w:rFonts w:ascii="仿宋_GB2312" w:eastAsia="仿宋_GB2312" w:hint="eastAsia"/>
          <w:sz w:val="24"/>
          <w:u w:val="single"/>
        </w:rPr>
        <w:t>程序设计</w:t>
      </w:r>
      <w:r w:rsidRPr="00C665DD">
        <w:rPr>
          <w:rFonts w:ascii="仿宋_GB2312" w:eastAsia="仿宋_GB2312" w:hint="eastAsia"/>
          <w:sz w:val="24"/>
          <w:u w:val="single"/>
        </w:rPr>
        <w:t>（</w:t>
      </w:r>
      <w:r w:rsidR="00F856FB">
        <w:rPr>
          <w:rFonts w:ascii="仿宋_GB2312" w:eastAsia="仿宋_GB2312"/>
          <w:sz w:val="24"/>
          <w:u w:val="single"/>
        </w:rPr>
        <w:t>1</w:t>
      </w:r>
      <w:r w:rsidRPr="00C665DD">
        <w:rPr>
          <w:rFonts w:ascii="仿宋_GB2312" w:eastAsia="仿宋_GB2312" w:hint="eastAsia"/>
          <w:sz w:val="24"/>
          <w:u w:val="single"/>
        </w:rPr>
        <w:t xml:space="preserve">） </w:t>
      </w:r>
      <w:r w:rsidRPr="00C665DD">
        <w:rPr>
          <w:rFonts w:ascii="仿宋_GB2312" w:eastAsia="仿宋_GB2312"/>
          <w:sz w:val="24"/>
        </w:rPr>
        <w:t xml:space="preserve"> </w:t>
      </w:r>
    </w:p>
    <w:p w14:paraId="747D2C82" w14:textId="77777777" w:rsidR="00AF1E5A" w:rsidRPr="0093593C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实验目的：</w:t>
      </w:r>
    </w:p>
    <w:p w14:paraId="33A91B6C" w14:textId="77777777" w:rsidR="00E97CC0" w:rsidRDefault="00E97CC0" w:rsidP="00E97CC0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建立和执行</w:t>
      </w:r>
      <w:r>
        <w:rPr>
          <w:rFonts w:hint="eastAsia"/>
        </w:rPr>
        <w:t>M</w:t>
      </w:r>
      <w:r>
        <w:rPr>
          <w:rFonts w:hint="eastAsia"/>
        </w:rPr>
        <w:t>文件的方法；</w:t>
      </w:r>
    </w:p>
    <w:p w14:paraId="798DDFCA" w14:textId="77777777" w:rsidR="00E97CC0" w:rsidRDefault="00E97CC0" w:rsidP="00E97CC0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实现选择结构的方法；</w:t>
      </w:r>
    </w:p>
    <w:p w14:paraId="52CF3541" w14:textId="77777777" w:rsidR="00E97CC0" w:rsidRDefault="00E97CC0" w:rsidP="00E97CC0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实现循环结构的方法。</w:t>
      </w:r>
    </w:p>
    <w:p w14:paraId="50B462CB" w14:textId="77777777" w:rsidR="00AF1E5A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、实验内容及完成情况：</w:t>
      </w:r>
    </w:p>
    <w:p w14:paraId="333EF29E" w14:textId="77777777" w:rsidR="00AF1E5A" w:rsidRDefault="00AF1E5A" w:rsidP="00AF1E5A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AF1E5A" w14:paraId="0B6E5D09" w14:textId="77777777" w:rsidTr="00B96EAF">
        <w:tc>
          <w:tcPr>
            <w:tcW w:w="1413" w:type="dxa"/>
          </w:tcPr>
          <w:p w14:paraId="10EE6E52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260AE7E1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AF1E5A" w14:paraId="3FA5612E" w14:textId="77777777" w:rsidTr="00B96EAF">
        <w:tc>
          <w:tcPr>
            <w:tcW w:w="1413" w:type="dxa"/>
          </w:tcPr>
          <w:p w14:paraId="23F3E1E3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5E2D7D1B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12256521" w14:textId="77777777" w:rsidR="00AF1E5A" w:rsidRDefault="00AF1E5A" w:rsidP="00B96EAF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C0C9C65" wp14:editId="3AD8C381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14:paraId="5D502AA5" w14:textId="5D874BE6" w:rsidR="00582B20" w:rsidRDefault="00582B20" w:rsidP="00582B20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从键盘输入一个</w:t>
      </w:r>
      <w:r>
        <w:rPr>
          <w:rFonts w:hint="eastAsia"/>
        </w:rPr>
        <w:t>4</w:t>
      </w:r>
      <w:r>
        <w:rPr>
          <w:rFonts w:hint="eastAsia"/>
        </w:rPr>
        <w:t>位整数，按如下规则加密后输出。加密规则：每位数字都加上</w:t>
      </w:r>
      <w:r>
        <w:rPr>
          <w:rFonts w:hint="eastAsia"/>
        </w:rPr>
        <w:t>7</w:t>
      </w:r>
      <w:r>
        <w:rPr>
          <w:rFonts w:hint="eastAsia"/>
        </w:rPr>
        <w:t>，然后用和除以</w:t>
      </w:r>
      <w:r>
        <w:rPr>
          <w:rFonts w:hint="eastAsia"/>
        </w:rPr>
        <w:t>10</w:t>
      </w:r>
      <w:r>
        <w:rPr>
          <w:rFonts w:hint="eastAsia"/>
        </w:rPr>
        <w:t>的余数取代该数字；再把第一位与第三位交换，第二位与第四位交换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8A0EBD" w14:paraId="61A5DFBE" w14:textId="77777777" w:rsidTr="008A0EBD">
        <w:tc>
          <w:tcPr>
            <w:tcW w:w="9627" w:type="dxa"/>
          </w:tcPr>
          <w:p w14:paraId="4924D065" w14:textId="45784563" w:rsidR="00B95C91" w:rsidRDefault="00B95C91" w:rsidP="00B95C9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</w:pPr>
            <w:r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lastRenderedPageBreak/>
              <w:t>代码如下：</w:t>
            </w:r>
          </w:p>
          <w:p w14:paraId="16517313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s = rem(input(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输入一个四位整数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s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) -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0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+ 7, 10);</w:t>
            </w:r>
          </w:p>
          <w:p w14:paraId="4DB86C1B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 = nums(1); nums(1) = nums(3); nums(3) = t;</w:t>
            </w:r>
          </w:p>
          <w:p w14:paraId="3718173C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 = nums(2); nums(2) = nums(4); nums(4) = t;</w:t>
            </w:r>
          </w:p>
          <w:p w14:paraId="324020F4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nums)</w:t>
            </w:r>
          </w:p>
          <w:p w14:paraId="16FE9F02" w14:textId="77777777" w:rsidR="00B95C91" w:rsidRPr="00B95C91" w:rsidRDefault="00B95C91" w:rsidP="00B95C9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</w:p>
          <w:p w14:paraId="5FBFF1A3" w14:textId="10FE8FE1" w:rsidR="008A0EBD" w:rsidRPr="00B95C91" w:rsidRDefault="00B95C91" w:rsidP="00C20065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10E27778" wp14:editId="5B0DEA11">
                  <wp:extent cx="3185436" cy="769687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5436" cy="769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A57BBB" w14:textId="77777777" w:rsidR="00C20065" w:rsidRDefault="00C20065" w:rsidP="00C20065">
      <w:pPr>
        <w:spacing w:line="480" w:lineRule="auto"/>
        <w:rPr>
          <w:rFonts w:hint="eastAsia"/>
        </w:rPr>
      </w:pPr>
    </w:p>
    <w:p w14:paraId="6780EBF5" w14:textId="77777777" w:rsidR="00582B20" w:rsidRDefault="00582B20" w:rsidP="00582B20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求分段函数的值。</w:t>
      </w:r>
    </w:p>
    <w:p w14:paraId="57E9050C" w14:textId="77777777" w:rsidR="00582B20" w:rsidRDefault="00582B20" w:rsidP="00582B20">
      <w:pPr>
        <w:spacing w:line="480" w:lineRule="auto"/>
        <w:jc w:val="center"/>
        <w:rPr>
          <w:rFonts w:hint="eastAsia"/>
        </w:rPr>
      </w:pPr>
      <w:r w:rsidRPr="000D1BCD">
        <w:rPr>
          <w:position w:val="-54"/>
        </w:rPr>
        <w:object w:dxaOrig="4440" w:dyaOrig="1219" w14:anchorId="77965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22pt;height:60.65pt" o:ole="">
            <v:imagedata r:id="rId8" o:title=""/>
          </v:shape>
          <o:OLEObject Type="Embed" ProgID="Equation.DSMT4" ShapeID="_x0000_i1049" DrawAspect="Content" ObjectID="_1678718684" r:id="rId9"/>
        </w:object>
      </w:r>
    </w:p>
    <w:p w14:paraId="21737E8B" w14:textId="60888BC6" w:rsidR="00582B20" w:rsidRDefault="00582B20" w:rsidP="00582B20">
      <w:pPr>
        <w:spacing w:line="480" w:lineRule="auto"/>
      </w:pPr>
      <w:r>
        <w:rPr>
          <w:rFonts w:hint="eastAsia"/>
        </w:rPr>
        <w:t>用</w:t>
      </w:r>
      <w:r>
        <w:rPr>
          <w:rFonts w:hint="eastAsia"/>
        </w:rPr>
        <w:t>if</w:t>
      </w:r>
      <w:r>
        <w:rPr>
          <w:rFonts w:hint="eastAsia"/>
        </w:rPr>
        <w:t>语句实现，分别输出</w:t>
      </w:r>
      <w:r>
        <w:rPr>
          <w:rFonts w:hint="eastAsia"/>
        </w:rPr>
        <w:t>x=-5,-3,0,1,2,2.5,3,5</w:t>
      </w:r>
      <w:r>
        <w:rPr>
          <w:rFonts w:hint="eastAsia"/>
        </w:rPr>
        <w:t>时的</w:t>
      </w:r>
      <w:r>
        <w:rPr>
          <w:rFonts w:hint="eastAsia"/>
        </w:rPr>
        <w:t>y</w:t>
      </w:r>
      <w:r>
        <w:rPr>
          <w:rFonts w:hint="eastAsia"/>
        </w:rPr>
        <w:t>值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2A4336" w14:paraId="175947FA" w14:textId="77777777" w:rsidTr="002A4336">
        <w:tc>
          <w:tcPr>
            <w:tcW w:w="9627" w:type="dxa"/>
          </w:tcPr>
          <w:p w14:paraId="1F020A88" w14:textId="1159961B" w:rsidR="002A4336" w:rsidRDefault="002A4336" w:rsidP="002A4336">
            <w:pPr>
              <w:autoSpaceDE w:val="0"/>
              <w:autoSpaceDN w:val="0"/>
              <w:adjustRightInd w:val="0"/>
              <w:ind w:left="2100" w:hanging="210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如下</w:t>
            </w:r>
          </w:p>
          <w:p w14:paraId="0DE00F4A" w14:textId="6AF047DE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linspace(0, 0, 8);</w:t>
            </w:r>
          </w:p>
          <w:p w14:paraId="67B7473F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i  = 1;</w:t>
            </w:r>
          </w:p>
          <w:p w14:paraId="7D353305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or</w:t>
            </w: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 [-5,-3,0,1,2,2.5,3,5]</w:t>
            </w:r>
          </w:p>
          <w:p w14:paraId="7CF33FAC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&lt;0&amp;&amp;x~=-3</w:t>
            </w:r>
          </w:p>
          <w:p w14:paraId="1ADEA93D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y(i) = x^2 + x - 6;</w:t>
            </w:r>
          </w:p>
          <w:p w14:paraId="6B0F5775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&gt;=0 &amp;&amp; x &lt; 5 &amp;&amp; x~= 2 &amp;&amp; x ~= 3</w:t>
            </w:r>
          </w:p>
          <w:p w14:paraId="469B1C97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y(i)= x^2 -5*x + 6;</w:t>
            </w:r>
          </w:p>
          <w:p w14:paraId="47A494B6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</w:t>
            </w:r>
          </w:p>
          <w:p w14:paraId="0FE9EB61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y(i) = x^2 - x - 1;</w:t>
            </w:r>
          </w:p>
          <w:p w14:paraId="03CA5C6B" w14:textId="249B0A8B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 w:hint="eastAsia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05481B77" w14:textId="77777777" w:rsidR="002A4336" w:rsidRPr="002A43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i = i + 1;</w:t>
            </w:r>
          </w:p>
          <w:p w14:paraId="3A524640" w14:textId="77777777" w:rsidR="002A4336" w:rsidRPr="002A4336" w:rsidRDefault="002A4336" w:rsidP="002A4336">
            <w:pPr>
              <w:autoSpaceDE w:val="0"/>
              <w:autoSpaceDN w:val="0"/>
              <w:adjustRightInd w:val="0"/>
              <w:ind w:left="840" w:hanging="84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655664F2" w14:textId="6CDCEEDD" w:rsidR="00126F36" w:rsidRPr="00126F36" w:rsidRDefault="002A4336" w:rsidP="002A433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 w:hint="eastAsia"/>
                <w:color w:val="000000"/>
                <w:sz w:val="22"/>
                <w:szCs w:val="22"/>
                <w:shd w:val="pct15" w:color="auto" w:fill="FFFFFF"/>
              </w:rPr>
            </w:pPr>
            <w:r w:rsidRPr="002A433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</w:t>
            </w:r>
          </w:p>
          <w:p w14:paraId="126066ED" w14:textId="00C855DE" w:rsidR="002A4336" w:rsidRDefault="002A4336" w:rsidP="00582B20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2092D501" wp14:editId="333F98E7">
                  <wp:extent cx="5325533" cy="1357218"/>
                  <wp:effectExtent l="0" t="0" r="889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2462" cy="13666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817FF1" w14:textId="77777777" w:rsidR="00C20065" w:rsidRPr="000D1BCD" w:rsidRDefault="00C20065" w:rsidP="00582B20">
      <w:pPr>
        <w:spacing w:line="480" w:lineRule="auto"/>
        <w:rPr>
          <w:rFonts w:hint="eastAsia"/>
        </w:rPr>
      </w:pPr>
    </w:p>
    <w:p w14:paraId="66CA6486" w14:textId="77777777" w:rsidR="00582B20" w:rsidRDefault="00582B20" w:rsidP="00582B20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输入一个百分制成绩，要求输出成绩等级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，其中</w:t>
      </w:r>
      <w:r>
        <w:rPr>
          <w:rFonts w:hint="eastAsia"/>
        </w:rPr>
        <w:t>90~100</w:t>
      </w:r>
      <w:r>
        <w:rPr>
          <w:rFonts w:hint="eastAsia"/>
        </w:rPr>
        <w:t>分为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80~89</w:t>
      </w:r>
      <w:r>
        <w:rPr>
          <w:rFonts w:hint="eastAsia"/>
        </w:rPr>
        <w:t>分为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70~79</w:t>
      </w:r>
      <w:r>
        <w:rPr>
          <w:rFonts w:hint="eastAsia"/>
        </w:rPr>
        <w:t>分为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60~69</w:t>
      </w:r>
      <w:r>
        <w:rPr>
          <w:rFonts w:hint="eastAsia"/>
        </w:rPr>
        <w:t>分为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rPr>
          <w:rFonts w:hint="eastAsia"/>
        </w:rPr>
        <w:t>60</w:t>
      </w:r>
      <w:r>
        <w:rPr>
          <w:rFonts w:hint="eastAsia"/>
        </w:rPr>
        <w:t>分以下为</w:t>
      </w:r>
      <w:r>
        <w:rPr>
          <w:rFonts w:hint="eastAsia"/>
        </w:rPr>
        <w:t>E</w:t>
      </w:r>
      <w:r>
        <w:rPr>
          <w:rFonts w:hint="eastAsia"/>
        </w:rPr>
        <w:t>。</w:t>
      </w:r>
    </w:p>
    <w:p w14:paraId="7D7F5433" w14:textId="77777777" w:rsidR="00582B20" w:rsidRDefault="00582B20" w:rsidP="00582B20">
      <w:pPr>
        <w:spacing w:line="480" w:lineRule="auto"/>
        <w:rPr>
          <w:rFonts w:hint="eastAsia"/>
        </w:rPr>
      </w:pPr>
      <w:r>
        <w:rPr>
          <w:rFonts w:hint="eastAsia"/>
        </w:rPr>
        <w:lastRenderedPageBreak/>
        <w:t>要求：</w:t>
      </w:r>
    </w:p>
    <w:p w14:paraId="18CE1B78" w14:textId="77777777" w:rsidR="00582B20" w:rsidRDefault="00582B20" w:rsidP="00582B20">
      <w:pPr>
        <w:numPr>
          <w:ilvl w:val="0"/>
          <w:numId w:val="5"/>
        </w:numPr>
        <w:spacing w:line="480" w:lineRule="auto"/>
        <w:rPr>
          <w:rFonts w:hint="eastAsia"/>
        </w:rPr>
      </w:pPr>
      <w:r>
        <w:rPr>
          <w:rFonts w:hint="eastAsia"/>
        </w:rPr>
        <w:t>分别用</w:t>
      </w:r>
      <w:r>
        <w:rPr>
          <w:rFonts w:hint="eastAsia"/>
        </w:rPr>
        <w:t>if</w:t>
      </w:r>
      <w:r>
        <w:rPr>
          <w:rFonts w:hint="eastAsia"/>
        </w:rPr>
        <w:t>语句和</w:t>
      </w:r>
      <w:r>
        <w:rPr>
          <w:rFonts w:hint="eastAsia"/>
        </w:rPr>
        <w:t>swich</w:t>
      </w:r>
      <w:r>
        <w:rPr>
          <w:rFonts w:hint="eastAsia"/>
        </w:rPr>
        <w:t>语句实现。</w:t>
      </w:r>
    </w:p>
    <w:p w14:paraId="360096A6" w14:textId="4A16239B" w:rsidR="00582B20" w:rsidRDefault="00582B20" w:rsidP="00582B20">
      <w:pPr>
        <w:numPr>
          <w:ilvl w:val="0"/>
          <w:numId w:val="5"/>
        </w:numPr>
        <w:spacing w:line="480" w:lineRule="auto"/>
      </w:pPr>
      <w:r>
        <w:rPr>
          <w:rFonts w:hint="eastAsia"/>
        </w:rPr>
        <w:t>输入百分制成绩后要判断该成绩的合理性，对不合理的成绩应输出出错信息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00097B" w14:paraId="060574E0" w14:textId="77777777" w:rsidTr="0000097B">
        <w:tc>
          <w:tcPr>
            <w:tcW w:w="9627" w:type="dxa"/>
          </w:tcPr>
          <w:p w14:paraId="0BB729AE" w14:textId="73829DB7" w:rsid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Theme="minorHAnsi" w:cs="等线"/>
                <w:color w:val="000000"/>
                <w:sz w:val="22"/>
                <w:szCs w:val="22"/>
              </w:rPr>
              <w:t>If</w:t>
            </w:r>
            <w:r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语句的实现：</w:t>
            </w:r>
          </w:p>
          <w:p w14:paraId="4ED36823" w14:textId="66D16FB4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core = input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成绩 : '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1F4ED89D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score &lt;= 100 &amp;&amp; score &gt;= 90</w:t>
            </w:r>
          </w:p>
          <w:p w14:paraId="2ED8C6F8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A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4D55D9F5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score &lt;= 89 &amp;&amp; score &gt;= 80</w:t>
            </w:r>
          </w:p>
          <w:p w14:paraId="719758E1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</w:t>
            </w:r>
            <w:r w:rsidRPr="0000097B">
              <w:rPr>
                <w:rFonts w:ascii="等线" w:eastAsia="等线" w:hAnsiTheme="minorHAnsi" w:cs="等线" w:hint="eastAsia"/>
                <w:color w:val="A020F0"/>
                <w:sz w:val="22"/>
                <w:szCs w:val="22"/>
                <w:shd w:val="pct15" w:color="auto" w:fill="FFFFFF"/>
              </w:rPr>
              <w:t>绩等级为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 xml:space="preserve"> B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56399783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score &lt;= 79 &amp;&amp; score &gt;= 70</w:t>
            </w:r>
          </w:p>
          <w:p w14:paraId="7A766C74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C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2C2BA59D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score &lt;= 69 &amp;&amp; score &gt;= 69</w:t>
            </w:r>
          </w:p>
          <w:p w14:paraId="217D3B19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D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5C50F75C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score &lt;= 59 &amp;&amp; score &gt;= 0    </w:t>
            </w:r>
          </w:p>
          <w:p w14:paraId="292E76FD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E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76979755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30958666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00097B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不合理！"</w:t>
            </w:r>
            <w:r w:rsidRPr="0000097B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7351CDE5" w14:textId="77777777" w:rsidR="0000097B" w:rsidRPr="0000097B" w:rsidRDefault="0000097B" w:rsidP="0000097B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0097B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50D82CD7" w14:textId="77777777" w:rsidR="0000097B" w:rsidRDefault="0000097B" w:rsidP="00C20065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136F0675" wp14:editId="5E34CA94">
                  <wp:extent cx="1840112" cy="2023533"/>
                  <wp:effectExtent l="0" t="0" r="825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0331" cy="20677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C53010" w14:textId="3071DCB1" w:rsidR="0000097B" w:rsidRDefault="0000097B" w:rsidP="00C20065">
            <w:pPr>
              <w:spacing w:line="480" w:lineRule="auto"/>
            </w:pPr>
            <w:r>
              <w:t>S</w:t>
            </w:r>
            <w:r>
              <w:rPr>
                <w:rFonts w:hint="eastAsia"/>
              </w:rPr>
              <w:t>wit</w:t>
            </w:r>
            <w:r w:rsidR="00E42888">
              <w:t>h</w:t>
            </w:r>
            <w:r>
              <w:t xml:space="preserve"> </w:t>
            </w:r>
            <w:r>
              <w:rPr>
                <w:rFonts w:hint="eastAsia"/>
              </w:rPr>
              <w:t>语句实现：</w:t>
            </w:r>
          </w:p>
          <w:p w14:paraId="53E08A2D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core = input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成绩 : '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821B098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switch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(floor(score/10))</w:t>
            </w:r>
          </w:p>
          <w:p w14:paraId="6F80A5A9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se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{10, 9}</w:t>
            </w:r>
          </w:p>
          <w:p w14:paraId="35603A8F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A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47B344A9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se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8</w:t>
            </w:r>
          </w:p>
          <w:p w14:paraId="435DD086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B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01158950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se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7</w:t>
            </w:r>
          </w:p>
          <w:p w14:paraId="3241735E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C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13F3A48F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se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6</w:t>
            </w:r>
          </w:p>
          <w:p w14:paraId="04FCC4E7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D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701A7D90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se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{5, 4, 3, 2, 1, 0}</w:t>
            </w:r>
          </w:p>
          <w:p w14:paraId="434FE2E1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等级为 E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ABFA0A3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lastRenderedPageBreak/>
              <w:t xml:space="preserve">    </w:t>
            </w: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otherwise</w:t>
            </w:r>
          </w:p>
          <w:p w14:paraId="54827151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</w:t>
            </w:r>
            <w:r w:rsidRPr="00E42888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"成绩不合理！"</w:t>
            </w:r>
            <w:r w:rsidRPr="00E4288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2B42240B" w14:textId="77777777" w:rsidR="00E42888" w:rsidRPr="00E42888" w:rsidRDefault="00E42888" w:rsidP="00E4288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E42888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69C6ADC6" w14:textId="2A965E9C" w:rsidR="0000097B" w:rsidRDefault="00E42888" w:rsidP="00C20065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65B84396" wp14:editId="6D49D751">
                  <wp:extent cx="1481666" cy="1986176"/>
                  <wp:effectExtent l="0" t="0" r="444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8525" cy="1995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DD3C46" w14:textId="77777777" w:rsidR="00C20065" w:rsidRDefault="00C20065" w:rsidP="00C20065">
      <w:pPr>
        <w:spacing w:line="480" w:lineRule="auto"/>
        <w:rPr>
          <w:rFonts w:hint="eastAsia"/>
        </w:rPr>
      </w:pPr>
    </w:p>
    <w:p w14:paraId="4FA01FCB" w14:textId="77777777" w:rsidR="00582B20" w:rsidRDefault="00582B20" w:rsidP="00582B20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硅谷公司员工的工资计算方法如下：</w:t>
      </w:r>
    </w:p>
    <w:p w14:paraId="4CF07F25" w14:textId="77777777" w:rsidR="00582B20" w:rsidRDefault="00582B20" w:rsidP="00582B20">
      <w:pPr>
        <w:numPr>
          <w:ilvl w:val="0"/>
          <w:numId w:val="6"/>
        </w:numPr>
        <w:spacing w:line="480" w:lineRule="auto"/>
        <w:rPr>
          <w:rFonts w:hint="eastAsia"/>
        </w:rPr>
      </w:pPr>
      <w:r>
        <w:rPr>
          <w:rFonts w:hint="eastAsia"/>
        </w:rPr>
        <w:t>工作时数超过</w:t>
      </w:r>
      <w:r>
        <w:rPr>
          <w:rFonts w:hint="eastAsia"/>
        </w:rPr>
        <w:t>120</w:t>
      </w:r>
      <w:r>
        <w:rPr>
          <w:rFonts w:hint="eastAsia"/>
        </w:rPr>
        <w:t>小时者，超过部分加发</w:t>
      </w:r>
      <w:r>
        <w:rPr>
          <w:rFonts w:hint="eastAsia"/>
        </w:rPr>
        <w:t>15%</w:t>
      </w:r>
      <w:r>
        <w:rPr>
          <w:rFonts w:hint="eastAsia"/>
        </w:rPr>
        <w:t>；</w:t>
      </w:r>
    </w:p>
    <w:p w14:paraId="414A8476" w14:textId="77777777" w:rsidR="00582B20" w:rsidRDefault="00582B20" w:rsidP="00582B20">
      <w:pPr>
        <w:numPr>
          <w:ilvl w:val="0"/>
          <w:numId w:val="6"/>
        </w:numPr>
        <w:spacing w:line="480" w:lineRule="auto"/>
        <w:rPr>
          <w:rFonts w:hint="eastAsia"/>
        </w:rPr>
      </w:pPr>
      <w:r>
        <w:rPr>
          <w:rFonts w:hint="eastAsia"/>
        </w:rPr>
        <w:t>工作时数低于</w:t>
      </w:r>
      <w:r>
        <w:rPr>
          <w:rFonts w:hint="eastAsia"/>
        </w:rPr>
        <w:t>60</w:t>
      </w:r>
      <w:r>
        <w:rPr>
          <w:rFonts w:hint="eastAsia"/>
        </w:rPr>
        <w:t>小时者，扣发</w:t>
      </w:r>
      <w:r>
        <w:rPr>
          <w:rFonts w:hint="eastAsia"/>
        </w:rPr>
        <w:t>700</w:t>
      </w:r>
      <w:r>
        <w:rPr>
          <w:rFonts w:hint="eastAsia"/>
        </w:rPr>
        <w:t>元；</w:t>
      </w:r>
    </w:p>
    <w:p w14:paraId="62C86A6C" w14:textId="155E3135" w:rsidR="00582B20" w:rsidRDefault="00582B20" w:rsidP="00582B20">
      <w:pPr>
        <w:numPr>
          <w:ilvl w:val="0"/>
          <w:numId w:val="6"/>
        </w:numPr>
        <w:spacing w:line="480" w:lineRule="auto"/>
      </w:pPr>
      <w:r>
        <w:rPr>
          <w:rFonts w:hint="eastAsia"/>
        </w:rPr>
        <w:t>其余按每小时</w:t>
      </w:r>
      <w:r>
        <w:rPr>
          <w:rFonts w:hint="eastAsia"/>
        </w:rPr>
        <w:t>84</w:t>
      </w:r>
      <w:r>
        <w:rPr>
          <w:rFonts w:hint="eastAsia"/>
        </w:rPr>
        <w:t>元计发。</w:t>
      </w:r>
    </w:p>
    <w:p w14:paraId="3DA79CFB" w14:textId="06ADE1B9" w:rsidR="00582B20" w:rsidRDefault="00582B20" w:rsidP="00582B20">
      <w:pPr>
        <w:spacing w:line="480" w:lineRule="auto"/>
      </w:pPr>
      <w:r>
        <w:rPr>
          <w:rFonts w:hint="eastAsia"/>
        </w:rPr>
        <w:t>试编程按输入的工号和该号员工的工时数，计算应发工资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647FD" w14:paraId="76C5F5ED" w14:textId="77777777" w:rsidTr="00B647FD">
        <w:tc>
          <w:tcPr>
            <w:tcW w:w="9627" w:type="dxa"/>
          </w:tcPr>
          <w:p w14:paraId="12D2B804" w14:textId="32748B4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 w:rsidRPr="00C321FC"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如下</w:t>
            </w:r>
          </w:p>
          <w:p w14:paraId="31F1CE9A" w14:textId="630D5DC2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empId = input(</w:t>
            </w:r>
            <w:r w:rsidRPr="00C321FC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员工的工号： '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248FBD1E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empHour = input(</w:t>
            </w:r>
            <w:r w:rsidRPr="00C321FC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输入员工的工时数： '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3956F334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money = empHour * 84;</w:t>
            </w:r>
          </w:p>
          <w:p w14:paraId="57BCDA6C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empHour &gt; 120</w:t>
            </w:r>
          </w:p>
          <w:p w14:paraId="0314347C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money = money + (empHour - 120) * (84 * 0.15);</w:t>
            </w:r>
          </w:p>
          <w:p w14:paraId="392E24F5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empHour &lt; 60</w:t>
            </w:r>
          </w:p>
          <w:p w14:paraId="3A4C8F6B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money = money - 700;</w:t>
            </w:r>
          </w:p>
          <w:p w14:paraId="2626C022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37A59E09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disp([</w:t>
            </w:r>
            <w:r w:rsidRPr="00C321FC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员工'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num2str(empId), </w:t>
            </w:r>
            <w:r w:rsidRPr="00C321FC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的工资为'</w:t>
            </w:r>
            <w:r w:rsidRPr="00C321FC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money)]);</w:t>
            </w:r>
          </w:p>
          <w:p w14:paraId="67AC9642" w14:textId="77777777" w:rsidR="00C321FC" w:rsidRPr="00C321FC" w:rsidRDefault="00C321FC" w:rsidP="00C321FC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</w:p>
          <w:p w14:paraId="149016C3" w14:textId="3BA0F909" w:rsidR="00B647FD" w:rsidRDefault="00C321FC" w:rsidP="00582B20">
            <w:pPr>
              <w:spacing w:line="480" w:lineRule="auto"/>
            </w:pPr>
            <w:r>
              <w:rPr>
                <w:noProof/>
              </w:rPr>
              <w:lastRenderedPageBreak/>
              <w:drawing>
                <wp:inline distT="0" distB="0" distL="0" distR="0" wp14:anchorId="297EAF27" wp14:editId="2A5BADE9">
                  <wp:extent cx="3141133" cy="2034519"/>
                  <wp:effectExtent l="0" t="0" r="2540" b="444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6319" cy="2037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2767A7" w14:textId="13C048F6" w:rsidR="007C2974" w:rsidRDefault="007C2974" w:rsidP="00582B20">
      <w:pPr>
        <w:spacing w:line="480" w:lineRule="auto"/>
        <w:rPr>
          <w:rFonts w:hint="eastAsia"/>
        </w:rPr>
      </w:pPr>
    </w:p>
    <w:p w14:paraId="623E2AAA" w14:textId="49A8A7DE" w:rsidR="00582B20" w:rsidRDefault="00582B20" w:rsidP="00582B20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设计程序，完成两位数的加、减、乘、除四则运算。即：输入两个两位随机整数，再输入一个运算符号，做相应的运算，并显示相应的结果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5A1744" w14:paraId="71529352" w14:textId="77777777" w:rsidTr="005A1744">
        <w:tc>
          <w:tcPr>
            <w:tcW w:w="9627" w:type="dxa"/>
          </w:tcPr>
          <w:p w14:paraId="7096E675" w14:textId="15E714CF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1 = input(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输入操作数1 :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8141BCD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2 = input(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输入操作数2 :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67B66B4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oprt = input(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输入运算符（仅限于 + - * /）: 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s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2720026D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oprt ==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+'</w:t>
            </w:r>
          </w:p>
          <w:p w14:paraId="1209CCD1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[num2str(num1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+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num2str(num2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=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num1+num2)]);</w:t>
            </w:r>
          </w:p>
          <w:p w14:paraId="1D0330C4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oprt ==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-'</w:t>
            </w:r>
          </w:p>
          <w:p w14:paraId="1E728395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[num2str(num1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-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num2str(num2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=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num1-num2)]);</w:t>
            </w:r>
          </w:p>
          <w:p w14:paraId="2A2E9D55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oprt ==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*'</w:t>
            </w:r>
          </w:p>
          <w:p w14:paraId="5956942E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[num2str(num1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*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num2str(num2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=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num1*num2)]);</w:t>
            </w:r>
          </w:p>
          <w:p w14:paraId="697F7B6E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if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oprt ==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/'</w:t>
            </w:r>
          </w:p>
          <w:p w14:paraId="5AAF192E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[num2str(num1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/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num2str(num2), 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 = 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 num2str(num1/num2)]);</w:t>
            </w:r>
          </w:p>
          <w:p w14:paraId="0A65DAF9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lse</w:t>
            </w:r>
          </w:p>
          <w:p w14:paraId="008E2D18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8C429D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请按照要求输入相关信息'</w:t>
            </w:r>
            <w:r w:rsidRPr="008C429D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964B2C1" w14:textId="77777777" w:rsidR="008C429D" w:rsidRPr="008C429D" w:rsidRDefault="008C429D" w:rsidP="008C429D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8C429D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3DEABC9C" w14:textId="2C0B0345" w:rsidR="005A1744" w:rsidRDefault="008C429D" w:rsidP="00C20065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3D89261D" wp14:editId="285AD9FE">
                  <wp:extent cx="2142066" cy="2880349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7679" cy="2901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1094B3" w14:textId="77777777" w:rsidR="00C20065" w:rsidRDefault="00C20065" w:rsidP="00C20065">
      <w:pPr>
        <w:spacing w:line="480" w:lineRule="auto"/>
        <w:rPr>
          <w:rFonts w:hint="eastAsia"/>
        </w:rPr>
      </w:pPr>
    </w:p>
    <w:p w14:paraId="05F7A1AA" w14:textId="6F256E8B" w:rsidR="00582B20" w:rsidRDefault="00582B20" w:rsidP="00582B20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建立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rPr>
          <w:rFonts w:hint="eastAsia"/>
        </w:rPr>
        <w:t>6</w:t>
      </w:r>
      <w:r>
        <w:rPr>
          <w:rFonts w:hint="eastAsia"/>
        </w:rPr>
        <w:t>矩阵，要求输出矩阵的第</w:t>
      </w:r>
      <w:r>
        <w:rPr>
          <w:rFonts w:hint="eastAsia"/>
        </w:rPr>
        <w:t>n</w:t>
      </w:r>
      <w:r>
        <w:rPr>
          <w:rFonts w:hint="eastAsia"/>
        </w:rPr>
        <w:t>行元素。当</w:t>
      </w:r>
      <w:r>
        <w:rPr>
          <w:rFonts w:hint="eastAsia"/>
        </w:rPr>
        <w:t>n</w:t>
      </w:r>
      <w:r>
        <w:rPr>
          <w:rFonts w:hint="eastAsia"/>
        </w:rPr>
        <w:t>值超过矩阵的行数时，自动转为输出矩阵的最后一行元素，并给出出错信息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4C6841" w14:paraId="0CF3B9FC" w14:textId="77777777" w:rsidTr="004C6841">
        <w:tc>
          <w:tcPr>
            <w:tcW w:w="9627" w:type="dxa"/>
          </w:tcPr>
          <w:p w14:paraId="17B51B13" w14:textId="6F113D1C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s = randi(100, 5, 6);</w:t>
            </w:r>
          </w:p>
          <w:p w14:paraId="19DC663F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 = input(</w:t>
            </w:r>
            <w:r w:rsidRPr="00291A3E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要显示第几行元素？ '</w:t>
            </w: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374B3729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try</w:t>
            </w: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5B8FE32E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nums(n, :));</w:t>
            </w:r>
          </w:p>
          <w:p w14:paraId="3A0B39E6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catch</w:t>
            </w:r>
          </w:p>
          <w:p w14:paraId="5BB8EC64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</w:t>
            </w:r>
            <w:r w:rsidRPr="00291A3E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行数有错误！输出最后一行！'</w:t>
            </w: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6051AF3D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disp(nums(5, :));</w:t>
            </w:r>
          </w:p>
          <w:p w14:paraId="38BC9B1E" w14:textId="7777777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291A3E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1ADA0792" w14:textId="36978D37" w:rsidR="00291A3E" w:rsidRPr="00291A3E" w:rsidRDefault="00291A3E" w:rsidP="00291A3E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</w:p>
          <w:p w14:paraId="0DB8FDF8" w14:textId="200056A2" w:rsidR="004C6841" w:rsidRDefault="00291A3E" w:rsidP="00C20065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480839FA" wp14:editId="321713CC">
                  <wp:extent cx="2235200" cy="1999916"/>
                  <wp:effectExtent l="0" t="0" r="0" b="63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1169" cy="20142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D50985" w14:textId="77777777" w:rsidR="00C20065" w:rsidRDefault="00C20065" w:rsidP="00C20065">
      <w:pPr>
        <w:spacing w:line="480" w:lineRule="auto"/>
        <w:rPr>
          <w:rFonts w:hint="eastAsia"/>
        </w:rPr>
      </w:pPr>
    </w:p>
    <w:p w14:paraId="0801AB70" w14:textId="77777777" w:rsidR="00582B20" w:rsidRDefault="00582B20" w:rsidP="00582B20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产生</w:t>
      </w:r>
      <w:r>
        <w:rPr>
          <w:rFonts w:hint="eastAsia"/>
        </w:rPr>
        <w:t>20</w:t>
      </w:r>
      <w:r>
        <w:rPr>
          <w:rFonts w:hint="eastAsia"/>
        </w:rPr>
        <w:t>个两位随机整数，输出其中小于平均数的偶数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96D00" w14:paraId="236C6E44" w14:textId="77777777" w:rsidTr="00796D00">
        <w:tc>
          <w:tcPr>
            <w:tcW w:w="9627" w:type="dxa"/>
          </w:tcPr>
          <w:p w14:paraId="29E74332" w14:textId="379BE2DF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s = randi(100, 1, 20);</w:t>
            </w:r>
          </w:p>
          <w:p w14:paraId="28098BF0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numavg = mean(nums);</w:t>
            </w:r>
          </w:p>
          <w:p w14:paraId="114A4790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for</w:t>
            </w: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= nums</w:t>
            </w:r>
          </w:p>
          <w:p w14:paraId="69A81CD4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796D00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if</w:t>
            </w: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x &lt; numavg &amp;&amp; rem(x, 2) == 0</w:t>
            </w:r>
          </w:p>
          <w:p w14:paraId="7166CFB9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    disp(x);</w:t>
            </w:r>
          </w:p>
          <w:p w14:paraId="103BDCD4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   </w:t>
            </w:r>
            <w:r w:rsidRPr="00796D00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639364CA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796D00">
              <w:rPr>
                <w:rFonts w:ascii="等线" w:eastAsia="等线" w:hAnsiTheme="minorHAnsi" w:cs="等线"/>
                <w:color w:val="0000FF"/>
                <w:sz w:val="22"/>
                <w:szCs w:val="22"/>
                <w:shd w:val="pct15" w:color="auto" w:fill="FFFFFF"/>
              </w:rPr>
              <w:t>end</w:t>
            </w:r>
          </w:p>
          <w:p w14:paraId="288E86EE" w14:textId="77777777" w:rsidR="00796D00" w:rsidRPr="00796D00" w:rsidRDefault="00796D00" w:rsidP="00796D00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</w:rPr>
            </w:pPr>
          </w:p>
          <w:p w14:paraId="056233DE" w14:textId="132957F2" w:rsidR="00796D00" w:rsidRDefault="00796D00" w:rsidP="00AF1E5A">
            <w:pPr>
              <w:spacing w:line="480" w:lineRule="auto"/>
              <w:rPr>
                <w:rFonts w:ascii="宋体" w:hAnsi="宋体"/>
                <w:b/>
                <w:bCs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41F91A4" wp14:editId="3E98967D">
                  <wp:extent cx="1388533" cy="2102317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465" cy="21097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69116E" w14:textId="69DB1B8A" w:rsidR="00AF1E5A" w:rsidRDefault="00AF1E5A" w:rsidP="00AF1E5A">
      <w:pPr>
        <w:spacing w:line="480" w:lineRule="auto"/>
        <w:rPr>
          <w:rFonts w:ascii="宋体" w:hAnsi="宋体"/>
          <w:b/>
          <w:bCs/>
          <w:sz w:val="24"/>
        </w:rPr>
      </w:pPr>
    </w:p>
    <w:p w14:paraId="15BC7060" w14:textId="792FD449" w:rsidR="00C20065" w:rsidRDefault="00C20065" w:rsidP="00AF1E5A">
      <w:pPr>
        <w:spacing w:line="480" w:lineRule="auto"/>
        <w:rPr>
          <w:rFonts w:ascii="宋体" w:hAnsi="宋体"/>
          <w:b/>
          <w:bCs/>
          <w:sz w:val="24"/>
        </w:rPr>
      </w:pPr>
    </w:p>
    <w:p w14:paraId="3AEFE450" w14:textId="2016AB34" w:rsidR="00C20065" w:rsidRDefault="00C20065" w:rsidP="00AF1E5A">
      <w:pPr>
        <w:spacing w:line="480" w:lineRule="auto"/>
        <w:rPr>
          <w:rFonts w:ascii="宋体" w:hAnsi="宋体"/>
          <w:b/>
          <w:bCs/>
          <w:sz w:val="24"/>
        </w:rPr>
      </w:pPr>
    </w:p>
    <w:p w14:paraId="20B2B113" w14:textId="77777777" w:rsidR="00C20065" w:rsidRPr="00582B20" w:rsidRDefault="00C20065" w:rsidP="00AF1E5A">
      <w:pPr>
        <w:spacing w:line="480" w:lineRule="auto"/>
        <w:rPr>
          <w:rFonts w:ascii="宋体" w:hAnsi="宋体" w:hint="eastAsia"/>
          <w:b/>
          <w:bCs/>
          <w:sz w:val="24"/>
        </w:rPr>
      </w:pPr>
    </w:p>
    <w:sectPr w:rsidR="00C20065" w:rsidRPr="00582B20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34A5383"/>
    <w:multiLevelType w:val="hybridMultilevel"/>
    <w:tmpl w:val="67B0636A"/>
    <w:lvl w:ilvl="0" w:tplc="1E8C3B32">
      <w:start w:val="2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23E"/>
    <w:rsid w:val="0000097B"/>
    <w:rsid w:val="00001579"/>
    <w:rsid w:val="00096D7F"/>
    <w:rsid w:val="00126F36"/>
    <w:rsid w:val="00143577"/>
    <w:rsid w:val="001A651F"/>
    <w:rsid w:val="00291A3E"/>
    <w:rsid w:val="002A4336"/>
    <w:rsid w:val="002C1E1D"/>
    <w:rsid w:val="003A3FF1"/>
    <w:rsid w:val="003F623E"/>
    <w:rsid w:val="00417055"/>
    <w:rsid w:val="004224B5"/>
    <w:rsid w:val="004C1E44"/>
    <w:rsid w:val="004C6841"/>
    <w:rsid w:val="00582B20"/>
    <w:rsid w:val="005A1744"/>
    <w:rsid w:val="005E51B6"/>
    <w:rsid w:val="0060117F"/>
    <w:rsid w:val="0063706E"/>
    <w:rsid w:val="006F7EBE"/>
    <w:rsid w:val="00796D00"/>
    <w:rsid w:val="007C2974"/>
    <w:rsid w:val="008724AE"/>
    <w:rsid w:val="008A0EBD"/>
    <w:rsid w:val="008C429D"/>
    <w:rsid w:val="00942BAC"/>
    <w:rsid w:val="0096149C"/>
    <w:rsid w:val="0099665B"/>
    <w:rsid w:val="009A64D6"/>
    <w:rsid w:val="009C5CC7"/>
    <w:rsid w:val="009F7BDE"/>
    <w:rsid w:val="00AF1E5A"/>
    <w:rsid w:val="00B30C9D"/>
    <w:rsid w:val="00B647FD"/>
    <w:rsid w:val="00B64E6D"/>
    <w:rsid w:val="00B95C91"/>
    <w:rsid w:val="00BD303B"/>
    <w:rsid w:val="00C20065"/>
    <w:rsid w:val="00C321FC"/>
    <w:rsid w:val="00C36735"/>
    <w:rsid w:val="00CE3011"/>
    <w:rsid w:val="00D14CBD"/>
    <w:rsid w:val="00D50E68"/>
    <w:rsid w:val="00D63DA9"/>
    <w:rsid w:val="00D91E24"/>
    <w:rsid w:val="00E42888"/>
    <w:rsid w:val="00E97CC0"/>
    <w:rsid w:val="00F22328"/>
    <w:rsid w:val="00F856FB"/>
    <w:rsid w:val="00F87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3C9EE"/>
  <w15:chartTrackingRefBased/>
  <w15:docId w15:val="{EC15F154-CC4E-4435-9362-8323FBF44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E5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1E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AF1E5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25B3F-A5A6-45AE-8CB2-6A698E305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7</Pages>
  <Words>444</Words>
  <Characters>2534</Characters>
  <Application>Microsoft Office Word</Application>
  <DocSecurity>0</DocSecurity>
  <Lines>21</Lines>
  <Paragraphs>5</Paragraphs>
  <ScaleCrop>false</ScaleCrop>
  <Company/>
  <LinksUpToDate>false</LinksUpToDate>
  <CharactersWithSpaces>2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7</cp:revision>
  <dcterms:created xsi:type="dcterms:W3CDTF">2021-03-24T08:17:00Z</dcterms:created>
  <dcterms:modified xsi:type="dcterms:W3CDTF">2021-03-31T09:57:00Z</dcterms:modified>
</cp:coreProperties>
</file>